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67A9" w:rsidRDefault="00AE67A9" w:rsidP="00AE67A9">
      <w:pPr>
        <w:rPr>
          <w:sz w:val="20"/>
          <w:szCs w:val="20"/>
        </w:rPr>
      </w:pPr>
      <w:r>
        <w:rPr>
          <w:sz w:val="20"/>
          <w:szCs w:val="20"/>
        </w:rPr>
        <w:t xml:space="preserve">Matematika 8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</w:p>
    <w:p w:rsidR="00196277" w:rsidRDefault="00196277" w:rsidP="00AE67A9">
      <w:pPr>
        <w:jc w:val="center"/>
        <w:rPr>
          <w:sz w:val="28"/>
          <w:szCs w:val="28"/>
        </w:rPr>
      </w:pPr>
      <w:r>
        <w:rPr>
          <w:sz w:val="28"/>
          <w:szCs w:val="28"/>
        </w:rPr>
        <w:t>PONAVLJANJE IN UTRJEVANJE PRED 4. P</w:t>
      </w:r>
      <w:r w:rsidR="00AE67A9" w:rsidRPr="004814EA">
        <w:rPr>
          <w:sz w:val="28"/>
          <w:szCs w:val="28"/>
        </w:rPr>
        <w:t>REIZKUS</w:t>
      </w:r>
      <w:r>
        <w:rPr>
          <w:sz w:val="28"/>
          <w:szCs w:val="28"/>
        </w:rPr>
        <w:t>OM</w:t>
      </w:r>
      <w:r w:rsidR="00AE67A9" w:rsidRPr="004814EA">
        <w:rPr>
          <w:sz w:val="28"/>
          <w:szCs w:val="28"/>
        </w:rPr>
        <w:t xml:space="preserve"> ZNANJA </w:t>
      </w:r>
    </w:p>
    <w:p w:rsidR="00AE67A9" w:rsidRPr="004814EA" w:rsidRDefault="00AE67A9" w:rsidP="00AE67A9">
      <w:pPr>
        <w:jc w:val="center"/>
        <w:rPr>
          <w:sz w:val="28"/>
          <w:szCs w:val="28"/>
        </w:rPr>
      </w:pPr>
      <w:r w:rsidRPr="004814EA">
        <w:rPr>
          <w:sz w:val="28"/>
          <w:szCs w:val="28"/>
        </w:rPr>
        <w:t xml:space="preserve"> </w:t>
      </w:r>
      <w:r w:rsidR="00E9228E" w:rsidRPr="0073076B">
        <w:t>Premo in o</w:t>
      </w:r>
      <w:r w:rsidR="006933E3" w:rsidRPr="0073076B">
        <w:t xml:space="preserve">bratno </w:t>
      </w:r>
      <w:r w:rsidRPr="0073076B">
        <w:t>sorazmerje</w:t>
      </w:r>
      <w:r w:rsidR="006933E3" w:rsidRPr="0073076B">
        <w:t xml:space="preserve">, </w:t>
      </w:r>
      <w:r w:rsidR="00196277">
        <w:t>večkotniki, krog</w:t>
      </w:r>
      <w:r w:rsidR="004525B2">
        <w:t>, Pitagorov izrek</w:t>
      </w:r>
    </w:p>
    <w:p w:rsidR="00AE67A9" w:rsidRDefault="00AE67A9" w:rsidP="00AE67A9">
      <w:pPr>
        <w:rPr>
          <w:sz w:val="22"/>
          <w:szCs w:val="22"/>
        </w:rPr>
      </w:pPr>
    </w:p>
    <w:p w:rsidR="004814EA" w:rsidRDefault="004814EA" w:rsidP="00FA18C1">
      <w:pPr>
        <w:rPr>
          <w:sz w:val="26"/>
          <w:szCs w:val="26"/>
        </w:rPr>
      </w:pPr>
    </w:p>
    <w:p w:rsidR="00FA18C1" w:rsidRDefault="004814EA" w:rsidP="004814EA">
      <w:pPr>
        <w:numPr>
          <w:ilvl w:val="0"/>
          <w:numId w:val="4"/>
        </w:numPr>
      </w:pPr>
      <w:r>
        <w:t>Šest zidarjev opravi neko delo v petih urah.</w:t>
      </w:r>
      <w:r w:rsidR="00BE6E65">
        <w:tab/>
      </w:r>
      <w:r w:rsidR="00BE6E65">
        <w:tab/>
      </w:r>
      <w:r w:rsidR="00BE6E65">
        <w:tab/>
      </w:r>
      <w:r w:rsidR="00BE6E65">
        <w:tab/>
      </w:r>
      <w:r w:rsidR="00BE6E65">
        <w:tab/>
      </w:r>
      <w:r w:rsidR="00BE6E65">
        <w:tab/>
      </w:r>
      <w:r w:rsidR="00BE6E65">
        <w:tab/>
      </w:r>
    </w:p>
    <w:p w:rsidR="004814EA" w:rsidRDefault="004814EA" w:rsidP="004814EA">
      <w:pPr>
        <w:numPr>
          <w:ilvl w:val="1"/>
          <w:numId w:val="4"/>
        </w:numPr>
      </w:pPr>
      <w:r>
        <w:t>V kolikšnem času bi isto delo opravila dva zidarja?</w:t>
      </w:r>
    </w:p>
    <w:p w:rsidR="004814EA" w:rsidRDefault="004814EA" w:rsidP="004814EA">
      <w:pPr>
        <w:ind w:left="1080"/>
      </w:pPr>
    </w:p>
    <w:p w:rsidR="004814EA" w:rsidRDefault="004814EA" w:rsidP="004814EA">
      <w:pPr>
        <w:numPr>
          <w:ilvl w:val="1"/>
          <w:numId w:val="4"/>
        </w:numPr>
      </w:pPr>
      <w:r>
        <w:t>Koliko zidarjev potrebujemo, da bo delo opravljeno v treh urah?</w:t>
      </w:r>
    </w:p>
    <w:p w:rsidR="004814EA" w:rsidRDefault="004814EA" w:rsidP="004814EA">
      <w:pPr>
        <w:ind w:left="1080"/>
      </w:pPr>
    </w:p>
    <w:p w:rsidR="004814EA" w:rsidRDefault="004814EA" w:rsidP="004814EA">
      <w:pPr>
        <w:numPr>
          <w:ilvl w:val="1"/>
          <w:numId w:val="4"/>
        </w:numPr>
      </w:pPr>
      <w:r>
        <w:t>Kateri dve količini nastopata v nalogi?</w:t>
      </w:r>
    </w:p>
    <w:p w:rsidR="004814EA" w:rsidRDefault="004814EA" w:rsidP="004814EA">
      <w:pPr>
        <w:ind w:left="1080"/>
      </w:pPr>
    </w:p>
    <w:p w:rsidR="004814EA" w:rsidRDefault="004814EA" w:rsidP="004814EA">
      <w:pPr>
        <w:numPr>
          <w:ilvl w:val="1"/>
          <w:numId w:val="4"/>
        </w:numPr>
      </w:pPr>
      <w:r>
        <w:t>Odnos med tema količinama je _____________________.</w:t>
      </w:r>
    </w:p>
    <w:p w:rsidR="004814EA" w:rsidRDefault="004814EA" w:rsidP="004814EA">
      <w:pPr>
        <w:ind w:left="1080"/>
      </w:pPr>
    </w:p>
    <w:p w:rsidR="004814EA" w:rsidRDefault="004814EA" w:rsidP="004814EA">
      <w:pPr>
        <w:numPr>
          <w:ilvl w:val="1"/>
          <w:numId w:val="4"/>
        </w:numPr>
      </w:pPr>
      <w:r>
        <w:t>Enačba:________________</w:t>
      </w:r>
    </w:p>
    <w:p w:rsidR="00CA68B6" w:rsidRDefault="00CA68B6" w:rsidP="00CA68B6"/>
    <w:p w:rsidR="00CA68B6" w:rsidRDefault="001828CD" w:rsidP="001828CD">
      <w:pPr>
        <w:numPr>
          <w:ilvl w:val="0"/>
          <w:numId w:val="4"/>
        </w:numPr>
      </w:pPr>
      <w:r>
        <w:t>Iz pipe, ki ne tesni dobro, se nakaplja v eni uri 100 ml vode.</w:t>
      </w:r>
      <w:r w:rsidR="00BE6E65">
        <w:tab/>
      </w:r>
      <w:r w:rsidR="00BE6E65">
        <w:tab/>
      </w:r>
      <w:r w:rsidR="00BE6E65">
        <w:tab/>
      </w:r>
      <w:r w:rsidR="00BE6E65">
        <w:tab/>
      </w:r>
    </w:p>
    <w:p w:rsidR="001828CD" w:rsidRDefault="001828CD" w:rsidP="001828CD">
      <w:pPr>
        <w:numPr>
          <w:ilvl w:val="0"/>
          <w:numId w:val="6"/>
        </w:numPr>
      </w:pPr>
      <w:r>
        <w:t>Prikaži s tabelo količino vode, ki se nakaplja v 2, 3, 4, 5, 10 in 24 urah, in nariši graf.</w:t>
      </w:r>
    </w:p>
    <w:p w:rsidR="001828CD" w:rsidRDefault="001828CD" w:rsidP="001828CD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85"/>
        <w:gridCol w:w="1485"/>
        <w:gridCol w:w="1486"/>
        <w:gridCol w:w="1486"/>
        <w:gridCol w:w="1486"/>
        <w:gridCol w:w="1486"/>
        <w:gridCol w:w="1486"/>
      </w:tblGrid>
      <w:tr w:rsidR="00111906" w:rsidTr="00BE6E65">
        <w:tc>
          <w:tcPr>
            <w:tcW w:w="1485" w:type="dxa"/>
            <w:shd w:val="clear" w:color="auto" w:fill="auto"/>
          </w:tcPr>
          <w:p w:rsidR="00111906" w:rsidRDefault="00111906" w:rsidP="001828CD"/>
        </w:tc>
        <w:tc>
          <w:tcPr>
            <w:tcW w:w="1485" w:type="dxa"/>
            <w:shd w:val="clear" w:color="auto" w:fill="auto"/>
          </w:tcPr>
          <w:p w:rsidR="00111906" w:rsidRDefault="00111906" w:rsidP="001828CD"/>
        </w:tc>
        <w:tc>
          <w:tcPr>
            <w:tcW w:w="1486" w:type="dxa"/>
            <w:shd w:val="clear" w:color="auto" w:fill="auto"/>
          </w:tcPr>
          <w:p w:rsidR="00111906" w:rsidRDefault="00111906" w:rsidP="001828CD"/>
        </w:tc>
        <w:tc>
          <w:tcPr>
            <w:tcW w:w="1486" w:type="dxa"/>
            <w:shd w:val="clear" w:color="auto" w:fill="auto"/>
          </w:tcPr>
          <w:p w:rsidR="00111906" w:rsidRDefault="00111906" w:rsidP="001828CD"/>
        </w:tc>
        <w:tc>
          <w:tcPr>
            <w:tcW w:w="1486" w:type="dxa"/>
            <w:shd w:val="clear" w:color="auto" w:fill="auto"/>
          </w:tcPr>
          <w:p w:rsidR="00111906" w:rsidRDefault="00111906" w:rsidP="001828CD"/>
        </w:tc>
        <w:tc>
          <w:tcPr>
            <w:tcW w:w="1486" w:type="dxa"/>
            <w:shd w:val="clear" w:color="auto" w:fill="auto"/>
          </w:tcPr>
          <w:p w:rsidR="00111906" w:rsidRDefault="00111906" w:rsidP="001828CD"/>
        </w:tc>
        <w:tc>
          <w:tcPr>
            <w:tcW w:w="1486" w:type="dxa"/>
            <w:shd w:val="clear" w:color="auto" w:fill="auto"/>
          </w:tcPr>
          <w:p w:rsidR="00111906" w:rsidRDefault="00111906" w:rsidP="001828CD"/>
        </w:tc>
      </w:tr>
      <w:tr w:rsidR="00111906" w:rsidTr="00BE6E65">
        <w:tc>
          <w:tcPr>
            <w:tcW w:w="1485" w:type="dxa"/>
            <w:shd w:val="clear" w:color="auto" w:fill="auto"/>
          </w:tcPr>
          <w:p w:rsidR="00111906" w:rsidRDefault="00111906" w:rsidP="001828CD"/>
        </w:tc>
        <w:tc>
          <w:tcPr>
            <w:tcW w:w="1485" w:type="dxa"/>
            <w:shd w:val="clear" w:color="auto" w:fill="auto"/>
          </w:tcPr>
          <w:p w:rsidR="00111906" w:rsidRDefault="00111906" w:rsidP="001828CD"/>
        </w:tc>
        <w:tc>
          <w:tcPr>
            <w:tcW w:w="1486" w:type="dxa"/>
            <w:shd w:val="clear" w:color="auto" w:fill="auto"/>
          </w:tcPr>
          <w:p w:rsidR="00111906" w:rsidRDefault="00111906" w:rsidP="001828CD"/>
        </w:tc>
        <w:tc>
          <w:tcPr>
            <w:tcW w:w="1486" w:type="dxa"/>
            <w:shd w:val="clear" w:color="auto" w:fill="auto"/>
          </w:tcPr>
          <w:p w:rsidR="00111906" w:rsidRDefault="00111906" w:rsidP="001828CD"/>
        </w:tc>
        <w:tc>
          <w:tcPr>
            <w:tcW w:w="1486" w:type="dxa"/>
            <w:shd w:val="clear" w:color="auto" w:fill="auto"/>
          </w:tcPr>
          <w:p w:rsidR="00111906" w:rsidRDefault="00111906" w:rsidP="001828CD"/>
        </w:tc>
        <w:tc>
          <w:tcPr>
            <w:tcW w:w="1486" w:type="dxa"/>
            <w:shd w:val="clear" w:color="auto" w:fill="auto"/>
          </w:tcPr>
          <w:p w:rsidR="00111906" w:rsidRDefault="00111906" w:rsidP="001828CD"/>
        </w:tc>
        <w:tc>
          <w:tcPr>
            <w:tcW w:w="1486" w:type="dxa"/>
            <w:shd w:val="clear" w:color="auto" w:fill="auto"/>
          </w:tcPr>
          <w:p w:rsidR="00111906" w:rsidRDefault="00111906" w:rsidP="001828CD"/>
        </w:tc>
      </w:tr>
    </w:tbl>
    <w:p w:rsidR="001828CD" w:rsidRDefault="001828CD" w:rsidP="001828CD"/>
    <w:p w:rsidR="001828CD" w:rsidRDefault="001828CD" w:rsidP="001828CD"/>
    <w:p w:rsidR="001828CD" w:rsidRDefault="00D8122D" w:rsidP="001828CD">
      <w:r>
        <w:rPr>
          <w:noProof/>
        </w:rPr>
        <w:drawing>
          <wp:inline distT="0" distB="0" distL="0" distR="0">
            <wp:extent cx="6507480" cy="3947160"/>
            <wp:effectExtent l="0" t="0" r="7620" b="0"/>
            <wp:docPr id="9" name="Slika 9" descr="mreža za 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reža za test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7480" cy="394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28CD" w:rsidRDefault="001828CD" w:rsidP="001828CD"/>
    <w:p w:rsidR="001828CD" w:rsidRDefault="001828CD" w:rsidP="001828CD"/>
    <w:p w:rsidR="001828CD" w:rsidRDefault="001828CD" w:rsidP="001828CD">
      <w:pPr>
        <w:numPr>
          <w:ilvl w:val="0"/>
          <w:numId w:val="6"/>
        </w:numPr>
      </w:pPr>
      <w:r>
        <w:t>Koliko litrov vode se nakaplja v enem mesecu (30 dneh)?</w:t>
      </w:r>
    </w:p>
    <w:p w:rsidR="00BE6E65" w:rsidRDefault="00BE6E65" w:rsidP="00BE6E65">
      <w:pPr>
        <w:ind w:left="1440"/>
      </w:pPr>
    </w:p>
    <w:p w:rsidR="004814EA" w:rsidRDefault="004814EA" w:rsidP="004814EA">
      <w:pPr>
        <w:numPr>
          <w:ilvl w:val="0"/>
          <w:numId w:val="4"/>
        </w:numPr>
      </w:pPr>
      <w:r>
        <w:t>Izračunaj obse</w:t>
      </w:r>
      <w:r w:rsidR="00E9228E">
        <w:t>g in ploščino kroga s premerom 2</w:t>
      </w:r>
      <w:r>
        <w:t>0 cm.</w:t>
      </w:r>
      <w:r w:rsidR="00BE6E65">
        <w:tab/>
      </w:r>
      <w:r w:rsidR="00BE6E65">
        <w:tab/>
      </w:r>
      <w:r w:rsidR="00BE6E65">
        <w:tab/>
      </w:r>
      <w:r w:rsidR="00BE6E65">
        <w:tab/>
      </w:r>
      <w:r w:rsidR="00BE6E65">
        <w:tab/>
      </w:r>
    </w:p>
    <w:p w:rsidR="004814EA" w:rsidRDefault="004814EA" w:rsidP="004814EA"/>
    <w:p w:rsidR="008D35A7" w:rsidRDefault="008D35A7" w:rsidP="00E9228E">
      <w:pPr>
        <w:numPr>
          <w:ilvl w:val="0"/>
          <w:numId w:val="4"/>
        </w:numPr>
      </w:pPr>
      <w:r>
        <w:t xml:space="preserve">Koliko čebulic tulipanov lahko posadijo po obodu okrogle gredice s polmerom 2,7m, če naj bo razdalja med čebulicama </w:t>
      </w:r>
      <w:smartTag w:uri="urn:schemas-microsoft-com:office:smarttags" w:element="metricconverter">
        <w:smartTagPr>
          <w:attr w:name="ProductID" w:val="20 cm"/>
        </w:smartTagPr>
        <w:r>
          <w:t>20 cm</w:t>
        </w:r>
      </w:smartTag>
      <w:r>
        <w:t>?</w:t>
      </w:r>
      <w:r w:rsidR="00BE6E65">
        <w:tab/>
      </w:r>
      <w:r w:rsidR="00BE6E65">
        <w:tab/>
      </w:r>
      <w:r w:rsidR="00BE6E65">
        <w:tab/>
      </w:r>
      <w:r w:rsidR="00BE6E65">
        <w:tab/>
      </w:r>
      <w:r w:rsidR="00BE6E65">
        <w:tab/>
      </w:r>
      <w:r w:rsidR="00BE6E65">
        <w:tab/>
      </w:r>
      <w:r w:rsidR="00BE6E65">
        <w:tab/>
      </w:r>
      <w:r w:rsidR="00BE6E65">
        <w:tab/>
      </w:r>
    </w:p>
    <w:p w:rsidR="006C3009" w:rsidRPr="006C3009" w:rsidRDefault="006C3009" w:rsidP="006C3009">
      <w:pPr>
        <w:numPr>
          <w:ilvl w:val="0"/>
          <w:numId w:val="4"/>
        </w:numPr>
      </w:pPr>
      <w:r w:rsidRPr="006C3009">
        <w:rPr>
          <w:color w:val="222222"/>
          <w:shd w:val="clear" w:color="auto" w:fill="FFFFFF"/>
        </w:rPr>
        <w:lastRenderedPageBreak/>
        <w:t>Kolo s premerom</w:t>
      </w:r>
      <w:r w:rsidRPr="006C3009">
        <w:rPr>
          <w:rStyle w:val="apple-converted-space"/>
          <w:color w:val="222222"/>
          <w:shd w:val="clear" w:color="auto" w:fill="FFFFFF"/>
        </w:rPr>
        <w:t> </w:t>
      </w:r>
      <w:r w:rsidRPr="006C3009">
        <w:rPr>
          <w:rStyle w:val="mn"/>
          <w:color w:val="222222"/>
          <w:bdr w:val="none" w:sz="0" w:space="0" w:color="auto" w:frame="1"/>
          <w:shd w:val="clear" w:color="auto" w:fill="FFFFFF"/>
        </w:rPr>
        <w:t xml:space="preserve">90 </w:t>
      </w:r>
      <w:r w:rsidRPr="006C3009">
        <w:rPr>
          <w:rStyle w:val="mi"/>
          <w:color w:val="222222"/>
          <w:bdr w:val="none" w:sz="0" w:space="0" w:color="auto" w:frame="1"/>
          <w:shd w:val="clear" w:color="auto" w:fill="FFFFFF"/>
        </w:rPr>
        <w:t>cm</w:t>
      </w:r>
      <w:r w:rsidRPr="006C3009">
        <w:rPr>
          <w:rStyle w:val="apple-converted-space"/>
          <w:color w:val="222222"/>
          <w:shd w:val="clear" w:color="auto" w:fill="FFFFFF"/>
        </w:rPr>
        <w:t> </w:t>
      </w:r>
      <w:r w:rsidRPr="006C3009">
        <w:rPr>
          <w:color w:val="222222"/>
          <w:shd w:val="clear" w:color="auto" w:fill="FFFFFF"/>
        </w:rPr>
        <w:t>se zasuče. Sled kolesa je pri tem zasuku dolga</w:t>
      </w:r>
      <w:r w:rsidRPr="006C3009">
        <w:rPr>
          <w:rStyle w:val="apple-converted-space"/>
          <w:color w:val="222222"/>
          <w:shd w:val="clear" w:color="auto" w:fill="FFFFFF"/>
        </w:rPr>
        <w:t> </w:t>
      </w:r>
      <w:r w:rsidRPr="006C3009">
        <w:rPr>
          <w:rStyle w:val="mn"/>
          <w:color w:val="222222"/>
          <w:bdr w:val="none" w:sz="0" w:space="0" w:color="auto" w:frame="1"/>
          <w:shd w:val="clear" w:color="auto" w:fill="FFFFFF"/>
        </w:rPr>
        <w:t>110</w:t>
      </w:r>
      <w:r w:rsidRPr="006C3009">
        <w:rPr>
          <w:rStyle w:val="mi"/>
          <w:color w:val="222222"/>
          <w:bdr w:val="none" w:sz="0" w:space="0" w:color="auto" w:frame="1"/>
          <w:shd w:val="clear" w:color="auto" w:fill="FFFFFF"/>
        </w:rPr>
        <w:t>cm</w:t>
      </w:r>
      <w:r w:rsidRPr="006C3009">
        <w:rPr>
          <w:color w:val="222222"/>
          <w:shd w:val="clear" w:color="auto" w:fill="FFFFFF"/>
        </w:rPr>
        <w:t>. Izračunaj središčni kot, za katerega se je kolo zasukalo. Uporabi približek</w:t>
      </w:r>
      <w:r w:rsidRPr="006C3009">
        <w:rPr>
          <w:rStyle w:val="apple-converted-space"/>
          <w:color w:val="222222"/>
          <w:shd w:val="clear" w:color="auto" w:fill="FFFFFF"/>
        </w:rPr>
        <w:t> </w:t>
      </w:r>
      <w:r w:rsidRPr="006C3009">
        <w:rPr>
          <w:rStyle w:val="mi"/>
          <w:color w:val="222222"/>
          <w:bdr w:val="none" w:sz="0" w:space="0" w:color="auto" w:frame="1"/>
          <w:shd w:val="clear" w:color="auto" w:fill="FFFFFF"/>
        </w:rPr>
        <w:t>π</w:t>
      </w:r>
      <w:r w:rsidRPr="006C3009">
        <w:rPr>
          <w:rStyle w:val="mo"/>
          <w:rFonts w:ascii="Cambria Math" w:hAnsi="Cambria Math" w:cs="Cambria Math"/>
          <w:color w:val="222222"/>
          <w:bdr w:val="none" w:sz="0" w:space="0" w:color="auto" w:frame="1"/>
          <w:shd w:val="clear" w:color="auto" w:fill="FFFFFF"/>
        </w:rPr>
        <w:t>≐</w:t>
      </w:r>
      <w:r w:rsidRPr="006C3009">
        <w:rPr>
          <w:rStyle w:val="mn"/>
          <w:color w:val="222222"/>
          <w:bdr w:val="none" w:sz="0" w:space="0" w:color="auto" w:frame="1"/>
          <w:shd w:val="clear" w:color="auto" w:fill="FFFFFF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8pt" o:ole="">
            <v:imagedata r:id="rId8" o:title=""/>
          </v:shape>
          <o:OLEObject Type="Embed" ProgID="Equation.DSMT4" ShapeID="_x0000_i1025" DrawAspect="Content" ObjectID="_1556389284" r:id="rId9"/>
        </w:object>
      </w:r>
      <w:r w:rsidRPr="006C3009">
        <w:rPr>
          <w:color w:val="222222"/>
          <w:shd w:val="clear" w:color="auto" w:fill="FFFFFF"/>
        </w:rPr>
        <w:t>.</w:t>
      </w:r>
    </w:p>
    <w:p w:rsidR="006C3009" w:rsidRPr="006C3009" w:rsidRDefault="006C3009" w:rsidP="006C3009">
      <w:pPr>
        <w:rPr>
          <w:color w:val="222222"/>
          <w:shd w:val="clear" w:color="auto" w:fill="FFFFFF"/>
        </w:rPr>
      </w:pPr>
    </w:p>
    <w:p w:rsidR="006C3009" w:rsidRPr="006C3009" w:rsidRDefault="006C3009" w:rsidP="006C3009"/>
    <w:p w:rsidR="006C3009" w:rsidRPr="006C3009" w:rsidRDefault="006C3009" w:rsidP="006C3009">
      <w:pPr>
        <w:numPr>
          <w:ilvl w:val="0"/>
          <w:numId w:val="4"/>
        </w:numPr>
      </w:pPr>
      <w:r w:rsidRPr="006C3009">
        <w:t>Izračunaj ploščino osenčenega lika, če je a = 4 cm.</w:t>
      </w:r>
    </w:p>
    <w:p w:rsidR="006C3009" w:rsidRPr="006C3009" w:rsidRDefault="006C3009" w:rsidP="006C3009">
      <w:pPr>
        <w:ind w:left="360"/>
      </w:pPr>
      <w:r w:rsidRPr="006C3009">
        <w:rPr>
          <w:noProof/>
        </w:rPr>
        <w:drawing>
          <wp:inline distT="0" distB="0" distL="0" distR="0" wp14:anchorId="26552DA5" wp14:editId="2CC4E37E">
            <wp:extent cx="1874520" cy="998220"/>
            <wp:effectExtent l="0" t="0" r="0" b="0"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74520" cy="998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3009" w:rsidRPr="006C3009" w:rsidRDefault="006C3009" w:rsidP="006C3009">
      <w:pPr>
        <w:ind w:left="360"/>
      </w:pPr>
    </w:p>
    <w:p w:rsidR="006C3009" w:rsidRPr="006C3009" w:rsidRDefault="006C3009" w:rsidP="006C3009">
      <w:pPr>
        <w:ind w:left="360"/>
      </w:pPr>
    </w:p>
    <w:p w:rsidR="006C3009" w:rsidRDefault="006C3009" w:rsidP="006C3009">
      <w:pPr>
        <w:pStyle w:val="Odstavekseznama"/>
        <w:numPr>
          <w:ilvl w:val="0"/>
          <w:numId w:val="4"/>
        </w:numPr>
      </w:pPr>
      <w:r w:rsidRPr="006C3009">
        <w:t>Izračunaj polmer krožnega izseka, če meri ploščina krožnega izseka 32</w:t>
      </w:r>
      <w:r w:rsidRPr="006C3009">
        <w:rPr>
          <w:position w:val="-6"/>
        </w:rPr>
        <w:object w:dxaOrig="220" w:dyaOrig="220">
          <v:shape id="_x0000_i1026" type="#_x0000_t75" style="width:10.8pt;height:10.8pt" o:ole="">
            <v:imagedata r:id="rId11" o:title=""/>
          </v:shape>
          <o:OLEObject Type="Embed" ProgID="Equation.DSMT4" ShapeID="_x0000_i1026" DrawAspect="Content" ObjectID="_1556389285" r:id="rId12"/>
        </w:object>
      </w:r>
      <w:r w:rsidRPr="006C3009">
        <w:t>cm</w:t>
      </w:r>
      <w:r w:rsidRPr="006C3009">
        <w:rPr>
          <w:position w:val="-4"/>
        </w:rPr>
        <w:object w:dxaOrig="160" w:dyaOrig="300">
          <v:shape id="_x0000_i1027" type="#_x0000_t75" style="width:7.8pt;height:15pt" o:ole="">
            <v:imagedata r:id="rId13" o:title=""/>
          </v:shape>
          <o:OLEObject Type="Embed" ProgID="Equation.DSMT4" ShapeID="_x0000_i1027" DrawAspect="Content" ObjectID="_1556389286" r:id="rId14"/>
        </w:object>
      </w:r>
      <w:r w:rsidRPr="006C3009">
        <w:t xml:space="preserve">, središčni kot pa </w:t>
      </w:r>
    </w:p>
    <w:p w:rsidR="006C3009" w:rsidRDefault="006C3009" w:rsidP="006C3009">
      <w:pPr>
        <w:pStyle w:val="Odstavekseznama"/>
        <w:ind w:left="720"/>
      </w:pPr>
      <w:r w:rsidRPr="006C3009">
        <w:t>45</w:t>
      </w:r>
      <w:r w:rsidRPr="006C3009">
        <w:rPr>
          <w:position w:val="-4"/>
        </w:rPr>
        <w:object w:dxaOrig="180" w:dyaOrig="300">
          <v:shape id="_x0000_i1028" type="#_x0000_t75" style="width:9pt;height:15pt" o:ole="">
            <v:imagedata r:id="rId15" o:title=""/>
          </v:shape>
          <o:OLEObject Type="Embed" ProgID="Equation.DSMT4" ShapeID="_x0000_i1028" DrawAspect="Content" ObjectID="_1556389287" r:id="rId16"/>
        </w:object>
      </w:r>
      <w:r w:rsidRPr="006C3009">
        <w:t>.</w:t>
      </w:r>
    </w:p>
    <w:p w:rsidR="006C3009" w:rsidRDefault="006C3009" w:rsidP="006C3009">
      <w:pPr>
        <w:pStyle w:val="Odstavekseznama"/>
        <w:ind w:left="720"/>
      </w:pPr>
    </w:p>
    <w:p w:rsidR="006C3009" w:rsidRPr="006C3009" w:rsidRDefault="006C3009" w:rsidP="006C3009">
      <w:pPr>
        <w:pStyle w:val="Odstavekseznama"/>
        <w:ind w:left="720"/>
      </w:pPr>
    </w:p>
    <w:p w:rsidR="0075563F" w:rsidRPr="00607849" w:rsidRDefault="0075563F" w:rsidP="0075563F">
      <w:pPr>
        <w:numPr>
          <w:ilvl w:val="0"/>
          <w:numId w:val="4"/>
        </w:numPr>
      </w:pPr>
      <w:r w:rsidRPr="00607849">
        <w:t>Marelično marmelado v štirih trgovinah prodajajo v različno velikih kozarcih. Ponudbe so v preglednici:</w:t>
      </w:r>
      <w:r w:rsidRPr="00F13087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75563F" w:rsidRPr="00607849" w:rsidRDefault="0075563F" w:rsidP="0075563F"/>
    <w:tbl>
      <w:tblPr>
        <w:tblStyle w:val="Tabelamrea"/>
        <w:tblW w:w="0" w:type="auto"/>
        <w:tblLook w:val="04A0" w:firstRow="1" w:lastRow="0" w:firstColumn="1" w:lastColumn="0" w:noHBand="0" w:noVBand="1"/>
      </w:tblPr>
      <w:tblGrid>
        <w:gridCol w:w="3466"/>
        <w:gridCol w:w="3467"/>
        <w:gridCol w:w="3467"/>
      </w:tblGrid>
      <w:tr w:rsidR="0075563F" w:rsidRPr="00607849" w:rsidTr="00BF06BB">
        <w:tc>
          <w:tcPr>
            <w:tcW w:w="3466" w:type="dxa"/>
          </w:tcPr>
          <w:p w:rsidR="0075563F" w:rsidRPr="00607849" w:rsidRDefault="0075563F" w:rsidP="00BF06BB">
            <w:pPr>
              <w:numPr>
                <w:ilvl w:val="0"/>
                <w:numId w:val="7"/>
              </w:numPr>
              <w:contextualSpacing/>
            </w:pPr>
            <w:r w:rsidRPr="00607849">
              <w:t>Trgovina</w:t>
            </w:r>
          </w:p>
        </w:tc>
        <w:tc>
          <w:tcPr>
            <w:tcW w:w="3467" w:type="dxa"/>
          </w:tcPr>
          <w:p w:rsidR="0075563F" w:rsidRPr="00607849" w:rsidRDefault="0075563F" w:rsidP="00BF06BB">
            <w:r>
              <w:t>6</w:t>
            </w:r>
            <w:r w:rsidRPr="00607849">
              <w:t>20 g</w:t>
            </w:r>
          </w:p>
        </w:tc>
        <w:tc>
          <w:tcPr>
            <w:tcW w:w="3467" w:type="dxa"/>
          </w:tcPr>
          <w:p w:rsidR="0075563F" w:rsidRPr="00607849" w:rsidRDefault="0075563F" w:rsidP="00BF06BB">
            <w:r>
              <w:t>3</w:t>
            </w:r>
            <w:r w:rsidRPr="00607849">
              <w:t>,1</w:t>
            </w:r>
            <w:r>
              <w:t>0</w:t>
            </w:r>
            <w:r w:rsidRPr="00607849">
              <w:t xml:space="preserve"> </w:t>
            </w:r>
            <w:r>
              <w:t>EUR</w:t>
            </w:r>
          </w:p>
        </w:tc>
      </w:tr>
      <w:tr w:rsidR="0075563F" w:rsidRPr="00607849" w:rsidTr="00BF06BB">
        <w:tc>
          <w:tcPr>
            <w:tcW w:w="3466" w:type="dxa"/>
          </w:tcPr>
          <w:p w:rsidR="0075563F" w:rsidRPr="00607849" w:rsidRDefault="0075563F" w:rsidP="00BF06BB">
            <w:pPr>
              <w:numPr>
                <w:ilvl w:val="0"/>
                <w:numId w:val="7"/>
              </w:numPr>
              <w:contextualSpacing/>
            </w:pPr>
            <w:r w:rsidRPr="00607849">
              <w:t>Trgovina</w:t>
            </w:r>
          </w:p>
        </w:tc>
        <w:tc>
          <w:tcPr>
            <w:tcW w:w="3467" w:type="dxa"/>
          </w:tcPr>
          <w:p w:rsidR="0075563F" w:rsidRPr="00607849" w:rsidRDefault="0075563F" w:rsidP="00BF06BB">
            <w:r>
              <w:t>65</w:t>
            </w:r>
            <w:r w:rsidRPr="00607849">
              <w:t>0 g</w:t>
            </w:r>
          </w:p>
        </w:tc>
        <w:tc>
          <w:tcPr>
            <w:tcW w:w="3467" w:type="dxa"/>
          </w:tcPr>
          <w:p w:rsidR="0075563F" w:rsidRPr="00607849" w:rsidRDefault="0075563F" w:rsidP="00BF06BB">
            <w:r w:rsidRPr="00607849">
              <w:t>2,</w:t>
            </w:r>
            <w:r>
              <w:t>50 EUR</w:t>
            </w:r>
          </w:p>
        </w:tc>
      </w:tr>
      <w:tr w:rsidR="0075563F" w:rsidRPr="00607849" w:rsidTr="00BF06BB">
        <w:tc>
          <w:tcPr>
            <w:tcW w:w="3466" w:type="dxa"/>
          </w:tcPr>
          <w:p w:rsidR="0075563F" w:rsidRPr="00607849" w:rsidRDefault="0075563F" w:rsidP="00BF06BB">
            <w:pPr>
              <w:numPr>
                <w:ilvl w:val="0"/>
                <w:numId w:val="7"/>
              </w:numPr>
              <w:contextualSpacing/>
            </w:pPr>
            <w:r w:rsidRPr="00607849">
              <w:t>Trgovina</w:t>
            </w:r>
          </w:p>
        </w:tc>
        <w:tc>
          <w:tcPr>
            <w:tcW w:w="3467" w:type="dxa"/>
          </w:tcPr>
          <w:p w:rsidR="0075563F" w:rsidRPr="00607849" w:rsidRDefault="0075563F" w:rsidP="00BF06BB">
            <w:r w:rsidRPr="00607849">
              <w:t>575 g</w:t>
            </w:r>
          </w:p>
        </w:tc>
        <w:tc>
          <w:tcPr>
            <w:tcW w:w="3467" w:type="dxa"/>
          </w:tcPr>
          <w:p w:rsidR="0075563F" w:rsidRPr="00607849" w:rsidRDefault="0075563F" w:rsidP="00BF06BB">
            <w:r w:rsidRPr="00607849">
              <w:t>2,3</w:t>
            </w:r>
            <w:r>
              <w:t>0</w:t>
            </w:r>
            <w:r w:rsidRPr="00607849">
              <w:t xml:space="preserve"> </w:t>
            </w:r>
            <w:r>
              <w:t>EUR</w:t>
            </w:r>
          </w:p>
        </w:tc>
      </w:tr>
      <w:tr w:rsidR="0075563F" w:rsidRPr="00607849" w:rsidTr="00BF06BB">
        <w:tc>
          <w:tcPr>
            <w:tcW w:w="3466" w:type="dxa"/>
          </w:tcPr>
          <w:p w:rsidR="0075563F" w:rsidRPr="00607849" w:rsidRDefault="0075563F" w:rsidP="00BF06BB">
            <w:pPr>
              <w:numPr>
                <w:ilvl w:val="0"/>
                <w:numId w:val="7"/>
              </w:numPr>
              <w:contextualSpacing/>
            </w:pPr>
            <w:r>
              <w:t>T</w:t>
            </w:r>
            <w:r w:rsidRPr="00607849">
              <w:t>rgovina</w:t>
            </w:r>
          </w:p>
        </w:tc>
        <w:tc>
          <w:tcPr>
            <w:tcW w:w="3467" w:type="dxa"/>
          </w:tcPr>
          <w:p w:rsidR="0075563F" w:rsidRPr="00607849" w:rsidRDefault="0075563F" w:rsidP="00BF06BB">
            <w:r>
              <w:t>5</w:t>
            </w:r>
            <w:r w:rsidRPr="00607849">
              <w:t>00 g</w:t>
            </w:r>
          </w:p>
        </w:tc>
        <w:tc>
          <w:tcPr>
            <w:tcW w:w="3467" w:type="dxa"/>
          </w:tcPr>
          <w:p w:rsidR="0075563F" w:rsidRPr="00607849" w:rsidRDefault="0075563F" w:rsidP="00BF06BB">
            <w:r w:rsidRPr="00607849">
              <w:t>2,</w:t>
            </w:r>
            <w:r>
              <w:t>50</w:t>
            </w:r>
            <w:r w:rsidRPr="00607849">
              <w:t xml:space="preserve"> </w:t>
            </w:r>
            <w:r>
              <w:t>EUR</w:t>
            </w:r>
          </w:p>
        </w:tc>
      </w:tr>
    </w:tbl>
    <w:p w:rsidR="0075563F" w:rsidRPr="00607849" w:rsidRDefault="0075563F" w:rsidP="0075563F"/>
    <w:p w:rsidR="0075563F" w:rsidRPr="00607849" w:rsidRDefault="0075563F" w:rsidP="0075563F">
      <w:pPr>
        <w:numPr>
          <w:ilvl w:val="0"/>
          <w:numId w:val="8"/>
        </w:numPr>
        <w:contextualSpacing/>
      </w:pPr>
      <w:r w:rsidRPr="00607849">
        <w:t xml:space="preserve"> V katerih dveh trgovinah je nakup marmelade enako ugoden?</w:t>
      </w:r>
    </w:p>
    <w:p w:rsidR="0075563F" w:rsidRPr="00607849" w:rsidRDefault="0075563F" w:rsidP="0075563F"/>
    <w:p w:rsidR="0075563F" w:rsidRPr="00607849" w:rsidRDefault="0075563F" w:rsidP="0075563F">
      <w:pPr>
        <w:numPr>
          <w:ilvl w:val="0"/>
          <w:numId w:val="8"/>
        </w:numPr>
        <w:contextualSpacing/>
      </w:pPr>
      <w:r w:rsidRPr="00607849">
        <w:t>V kateri trgovini je nakup najugodnejši?</w:t>
      </w:r>
    </w:p>
    <w:p w:rsidR="0075563F" w:rsidRDefault="0075563F" w:rsidP="0075563F"/>
    <w:p w:rsidR="0075563F" w:rsidRPr="0075563F" w:rsidRDefault="00F1789E" w:rsidP="0075563F">
      <w:pPr>
        <w:numPr>
          <w:ilvl w:val="0"/>
          <w:numId w:val="4"/>
        </w:numPr>
        <w:shd w:val="clear" w:color="auto" w:fill="FFFFFF"/>
        <w:spacing w:after="225" w:line="304" w:lineRule="atLeast"/>
        <w:outlineLvl w:val="2"/>
        <w:rPr>
          <w:color w:val="FFFFFF" w:themeColor="background1"/>
        </w:rPr>
      </w:pPr>
      <w:bookmarkStart w:id="0" w:name="_GoBack"/>
      <w:bookmarkEnd w:id="0"/>
      <w:r>
        <w:rPr>
          <w:color w:val="222222"/>
        </w:rPr>
        <w:t xml:space="preserve">9. </w:t>
      </w:r>
      <w:r w:rsidR="0075563F" w:rsidRPr="0075563F">
        <w:rPr>
          <w:color w:val="222222"/>
        </w:rPr>
        <w:t> Dopolni spodnje besedilo. Uporabi slovenska poimenovanja.</w:t>
      </w:r>
      <w:r w:rsidR="0075563F" w:rsidRPr="0075563F">
        <w:rPr>
          <w:b/>
          <w:bCs/>
          <w:sz w:val="27"/>
          <w:szCs w:val="27"/>
        </w:rPr>
        <w:t xml:space="preserve"> </w:t>
      </w:r>
      <w:r w:rsidR="0075563F" w:rsidRPr="0075563F">
        <w:rPr>
          <w:b/>
          <w:bCs/>
          <w:sz w:val="27"/>
          <w:szCs w:val="27"/>
        </w:rPr>
        <w:tab/>
      </w:r>
      <w:r w:rsidR="0075563F" w:rsidRPr="0075563F">
        <w:rPr>
          <w:b/>
          <w:bCs/>
          <w:sz w:val="27"/>
          <w:szCs w:val="27"/>
        </w:rPr>
        <w:tab/>
      </w:r>
      <w:r w:rsidR="0075563F" w:rsidRPr="0075563F">
        <w:rPr>
          <w:b/>
          <w:bCs/>
          <w:sz w:val="27"/>
          <w:szCs w:val="27"/>
        </w:rPr>
        <w:tab/>
      </w:r>
      <w:r w:rsidR="0075563F" w:rsidRPr="0075563F">
        <w:rPr>
          <w:b/>
          <w:bCs/>
          <w:sz w:val="27"/>
          <w:szCs w:val="27"/>
        </w:rPr>
        <w:tab/>
      </w:r>
      <w:r w:rsidR="0075563F" w:rsidRPr="0075563F">
        <w:rPr>
          <w:bCs/>
          <w:color w:val="FFFFFF" w:themeColor="background1"/>
        </w:rPr>
        <w:t>______/4</w:t>
      </w:r>
    </w:p>
    <w:p w:rsidR="0075563F" w:rsidRPr="0075563F" w:rsidRDefault="0075563F" w:rsidP="0075563F">
      <w:pPr>
        <w:shd w:val="clear" w:color="auto" w:fill="FFFFFF"/>
        <w:spacing w:line="304" w:lineRule="atLeast"/>
        <w:ind w:left="360" w:firstLine="348"/>
        <w:rPr>
          <w:color w:val="222222"/>
        </w:rPr>
      </w:pPr>
      <w:r w:rsidRPr="0075563F">
        <w:rPr>
          <w:color w:val="222222"/>
        </w:rPr>
        <w:t xml:space="preserve">Lik, omejen s ____________, je krog. _____________ s krajiščema na krožnici je tetiva. </w:t>
      </w:r>
    </w:p>
    <w:p w:rsidR="0075563F" w:rsidRPr="0075563F" w:rsidRDefault="0075563F" w:rsidP="0075563F">
      <w:pPr>
        <w:shd w:val="clear" w:color="auto" w:fill="FFFFFF"/>
        <w:spacing w:line="304" w:lineRule="atLeast"/>
        <w:ind w:left="708"/>
        <w:rPr>
          <w:color w:val="222222"/>
        </w:rPr>
      </w:pPr>
      <w:r w:rsidRPr="0075563F">
        <w:rPr>
          <w:color w:val="222222"/>
        </w:rPr>
        <w:t>Najdaljša daljica s krajiščema na krožnici je __________kroga. ___________ kroga </w:t>
      </w:r>
      <w:r w:rsidRPr="0075563F">
        <w:rPr>
          <w:color w:val="222222"/>
          <w:bdr w:val="none" w:sz="0" w:space="0" w:color="auto" w:frame="1"/>
        </w:rPr>
        <w:t>r</w:t>
      </w:r>
      <w:r w:rsidRPr="0075563F">
        <w:rPr>
          <w:color w:val="222222"/>
        </w:rPr>
        <w:t> je razdalja od središča kroga do krožnice.</w:t>
      </w:r>
    </w:p>
    <w:p w:rsidR="0075563F" w:rsidRPr="0075563F" w:rsidRDefault="0075563F" w:rsidP="0075563F">
      <w:pPr>
        <w:shd w:val="clear" w:color="auto" w:fill="FFFFFF"/>
        <w:spacing w:line="304" w:lineRule="atLeast"/>
        <w:ind w:left="360"/>
        <w:rPr>
          <w:color w:val="222222"/>
        </w:rPr>
      </w:pPr>
    </w:p>
    <w:p w:rsidR="0075563F" w:rsidRPr="0075563F" w:rsidRDefault="0075563F" w:rsidP="0075563F">
      <w:pPr>
        <w:shd w:val="clear" w:color="auto" w:fill="FFFFFF"/>
        <w:spacing w:line="304" w:lineRule="atLeast"/>
        <w:rPr>
          <w:color w:val="222222"/>
        </w:rPr>
      </w:pPr>
      <w:r w:rsidRPr="0075563F">
        <w:rPr>
          <w:color w:val="222222"/>
        </w:rPr>
        <w:t> </w:t>
      </w:r>
    </w:p>
    <w:p w:rsidR="0075563F" w:rsidRPr="0075563F" w:rsidRDefault="0075563F" w:rsidP="0075563F">
      <w:pPr>
        <w:numPr>
          <w:ilvl w:val="0"/>
          <w:numId w:val="4"/>
        </w:numPr>
        <w:rPr>
          <w:color w:val="222222"/>
          <w:shd w:val="clear" w:color="auto" w:fill="FFFFFF"/>
        </w:rPr>
      </w:pPr>
      <w:r w:rsidRPr="0075563F">
        <w:rPr>
          <w:color w:val="222222"/>
          <w:shd w:val="clear" w:color="auto" w:fill="FFFFFF"/>
        </w:rPr>
        <w:t xml:space="preserve">Stop znak je posebno zanimive oblike. </w:t>
      </w:r>
      <w:r w:rsidRPr="0075563F">
        <w:rPr>
          <w:b/>
          <w:color w:val="222222"/>
          <w:shd w:val="clear" w:color="auto" w:fill="FFFFFF"/>
        </w:rPr>
        <w:t>Kateri</w:t>
      </w:r>
      <w:r w:rsidRPr="0075563F">
        <w:rPr>
          <w:color w:val="222222"/>
          <w:shd w:val="clear" w:color="auto" w:fill="FFFFFF"/>
        </w:rPr>
        <w:t xml:space="preserve"> večkotnik predstavlja? Koliko </w:t>
      </w:r>
      <w:r w:rsidRPr="0075563F">
        <w:rPr>
          <w:b/>
          <w:color w:val="222222"/>
          <w:shd w:val="clear" w:color="auto" w:fill="FFFFFF"/>
        </w:rPr>
        <w:t>diagonal</w:t>
      </w:r>
      <w:r w:rsidRPr="0075563F">
        <w:rPr>
          <w:color w:val="222222"/>
          <w:shd w:val="clear" w:color="auto" w:fill="FFFFFF"/>
        </w:rPr>
        <w:t xml:space="preserve"> lahko narišemo v ta večkotnik? Kolikšna je vsota vseh </w:t>
      </w:r>
      <w:r w:rsidRPr="0075563F">
        <w:rPr>
          <w:b/>
          <w:color w:val="222222"/>
          <w:shd w:val="clear" w:color="auto" w:fill="FFFFFF"/>
        </w:rPr>
        <w:t>notranjih kotov</w:t>
      </w:r>
      <w:r w:rsidRPr="0075563F">
        <w:rPr>
          <w:color w:val="222222"/>
          <w:shd w:val="clear" w:color="auto" w:fill="FFFFFF"/>
        </w:rPr>
        <w:t xml:space="preserve"> v tem večkotniku?</w:t>
      </w:r>
      <w:r w:rsidRPr="0075563F">
        <w:t xml:space="preserve">      </w:t>
      </w:r>
      <w:r w:rsidRPr="0075563F">
        <w:tab/>
      </w:r>
      <w:r w:rsidRPr="0075563F">
        <w:tab/>
      </w:r>
      <w:r w:rsidRPr="0075563F">
        <w:tab/>
      </w:r>
      <w:r w:rsidRPr="0075563F">
        <w:tab/>
      </w:r>
      <w:r w:rsidRPr="0075563F">
        <w:tab/>
      </w:r>
      <w:r w:rsidRPr="0075563F">
        <w:tab/>
      </w:r>
      <w:r w:rsidRPr="0075563F">
        <w:tab/>
      </w:r>
      <w:r w:rsidRPr="0075563F">
        <w:tab/>
      </w:r>
      <w:r w:rsidRPr="0075563F">
        <w:tab/>
      </w:r>
      <w:r w:rsidRPr="0075563F">
        <w:tab/>
      </w:r>
      <w:r w:rsidRPr="0075563F">
        <w:tab/>
      </w:r>
    </w:p>
    <w:p w:rsidR="0075563F" w:rsidRPr="0075563F" w:rsidRDefault="0075563F" w:rsidP="0075563F">
      <w:pPr>
        <w:ind w:left="720"/>
        <w:rPr>
          <w:noProof/>
        </w:rPr>
      </w:pPr>
      <w:r w:rsidRPr="0075563F">
        <w:rPr>
          <w:noProof/>
        </w:rPr>
        <w:t xml:space="preserve"> </w:t>
      </w:r>
      <w:r w:rsidRPr="0075563F">
        <w:rPr>
          <w:noProof/>
        </w:rPr>
        <w:drawing>
          <wp:inline distT="0" distB="0" distL="0" distR="0" wp14:anchorId="08ED5080" wp14:editId="1335E8EA">
            <wp:extent cx="1531620" cy="1531620"/>
            <wp:effectExtent l="0" t="0" r="0" b="0"/>
            <wp:docPr id="2" name="Slika 2" descr="http://www.iucbeniki.si/vega3/331/sto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iucbeniki.si/vega3/331/stop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563F" w:rsidRPr="0075563F" w:rsidRDefault="0075563F" w:rsidP="0075563F">
      <w:pPr>
        <w:ind w:left="720"/>
        <w:rPr>
          <w:noProof/>
        </w:rPr>
      </w:pPr>
    </w:p>
    <w:p w:rsidR="0075563F" w:rsidRPr="0075563F" w:rsidRDefault="0075563F" w:rsidP="0075563F">
      <w:pPr>
        <w:ind w:left="720"/>
        <w:rPr>
          <w:noProof/>
        </w:rPr>
      </w:pPr>
    </w:p>
    <w:p w:rsidR="00575EE6" w:rsidRDefault="0075563F" w:rsidP="00410DF4">
      <w:pPr>
        <w:numPr>
          <w:ilvl w:val="0"/>
          <w:numId w:val="4"/>
        </w:numPr>
      </w:pPr>
      <w:r w:rsidRPr="0075563F">
        <w:t xml:space="preserve">Pravokotnik z obsegom </w:t>
      </w:r>
      <w:smartTag w:uri="urn:schemas-microsoft-com:office:smarttags" w:element="metricconverter">
        <w:smartTagPr>
          <w:attr w:name="ProductID" w:val="8,4 m"/>
        </w:smartTagPr>
        <w:r w:rsidRPr="0075563F">
          <w:t>8,4 m</w:t>
        </w:r>
      </w:smartTag>
      <w:r w:rsidRPr="0075563F">
        <w:t xml:space="preserve"> ima enako širino, kot je stranica kvadrata z obsegom </w:t>
      </w:r>
      <w:smartTag w:uri="urn:schemas-microsoft-com:office:smarttags" w:element="metricconverter">
        <w:smartTagPr>
          <w:attr w:name="ProductID" w:val="9,6 m"/>
        </w:smartTagPr>
        <w:r w:rsidRPr="0075563F">
          <w:t>9,6 m</w:t>
        </w:r>
      </w:smartTag>
      <w:r w:rsidRPr="0075563F">
        <w:t xml:space="preserve">. Izračunaj ploščino in širino tega pravokotnika. </w:t>
      </w:r>
      <w:r w:rsidRPr="0075563F">
        <w:tab/>
      </w:r>
      <w:r w:rsidRPr="0075563F">
        <w:tab/>
      </w:r>
    </w:p>
    <w:p w:rsidR="00410DF4" w:rsidRDefault="0075563F" w:rsidP="00575EE6">
      <w:pPr>
        <w:ind w:left="720"/>
      </w:pPr>
      <w:r w:rsidRPr="0075563F">
        <w:lastRenderedPageBreak/>
        <w:tab/>
      </w:r>
      <w:r w:rsidRPr="0075563F">
        <w:tab/>
      </w:r>
      <w:r w:rsidRPr="0075563F">
        <w:tab/>
      </w:r>
      <w:r w:rsidRPr="0075563F">
        <w:tab/>
      </w:r>
    </w:p>
    <w:p w:rsidR="00575EE6" w:rsidRDefault="00575EE6" w:rsidP="00575EE6">
      <w:pPr>
        <w:pStyle w:val="Navadensplet"/>
        <w:numPr>
          <w:ilvl w:val="0"/>
          <w:numId w:val="4"/>
        </w:numPr>
      </w:pPr>
      <w:r w:rsidRPr="00575EE6">
        <w:t xml:space="preserve"> D</w:t>
      </w:r>
      <w:r>
        <w:t>opolni</w:t>
      </w:r>
      <w:r w:rsidRPr="00575EE6">
        <w:t>! </w:t>
      </w:r>
      <w:r w:rsidRPr="00575EE6">
        <w:tab/>
      </w:r>
      <w:r w:rsidRPr="00575EE6">
        <w:tab/>
      </w:r>
    </w:p>
    <w:p w:rsidR="00575EE6" w:rsidRPr="00575EE6" w:rsidRDefault="00575EE6" w:rsidP="00575EE6">
      <w:pPr>
        <w:pStyle w:val="Navadensplet"/>
        <w:ind w:left="720"/>
      </w:pPr>
      <w:r w:rsidRPr="00575EE6">
        <w:t>Trikotnik, v katerem meri en kot 90</w:t>
      </w:r>
      <w:r w:rsidRPr="00575EE6">
        <w:t xml:space="preserve"> imenujemo ______________________. Najdaljšo stranico,ki leži ________________________________ imenujemo _____________. Ostali dve stranici, ki pa tvorita pravi kot pa ___________. </w:t>
      </w:r>
    </w:p>
    <w:p w:rsidR="00575EE6" w:rsidRPr="00575EE6" w:rsidRDefault="00575EE6" w:rsidP="00FC2595">
      <w:pPr>
        <w:pStyle w:val="Navadensplet"/>
        <w:ind w:firstLine="708"/>
      </w:pPr>
      <w:r w:rsidRPr="00575EE6">
        <w:t>Z besedami in z enačbo zapiši Pitagorov izrek:</w:t>
      </w:r>
    </w:p>
    <w:p w:rsidR="00FC2595" w:rsidRDefault="00575EE6" w:rsidP="00FC2595">
      <w:pPr>
        <w:pStyle w:val="Navadensplet"/>
        <w:numPr>
          <w:ilvl w:val="0"/>
          <w:numId w:val="4"/>
        </w:numPr>
      </w:pPr>
      <w:r w:rsidRPr="00575EE6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8547661" wp14:editId="6B4E4CEA">
                <wp:simplePos x="0" y="0"/>
                <wp:positionH relativeFrom="column">
                  <wp:posOffset>693421</wp:posOffset>
                </wp:positionH>
                <wp:positionV relativeFrom="paragraph">
                  <wp:posOffset>317500</wp:posOffset>
                </wp:positionV>
                <wp:extent cx="571500" cy="571500"/>
                <wp:effectExtent l="114300" t="114300" r="57150" b="0"/>
                <wp:wrapNone/>
                <wp:docPr id="3" name="Pravokotni trikotnik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6685337">
                          <a:off x="0" y="0"/>
                          <a:ext cx="571500" cy="5715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Pravokotni trikotnik 3" o:spid="_x0000_s1026" type="#_x0000_t6" style="position:absolute;margin-left:54.6pt;margin-top:25pt;width:45pt;height:45pt;rotation:7302171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"/>
            </w:pict>
          </mc:Fallback>
        </mc:AlternateContent>
      </w:r>
      <w:r w:rsidRPr="00575EE6">
        <w:t xml:space="preserve"> Izračunaj neznano stranico, obseg in ploščino pravokotnega trikotnika! </w:t>
      </w:r>
      <w:r w:rsidRPr="00575EE6">
        <w:br/>
        <w:t>                 12cm</w:t>
      </w:r>
      <w:r w:rsidRPr="00575EE6">
        <w:br/>
        <w:t xml:space="preserve">   x   </w:t>
      </w:r>
      <w:r w:rsidRPr="00575EE6">
        <w:br/>
        <w:t>                13cm</w:t>
      </w:r>
      <w:r w:rsidRPr="00575EE6">
        <w:br/>
        <w:t> </w:t>
      </w:r>
      <w:r w:rsidRPr="00575EE6">
        <w:tab/>
      </w:r>
      <w:r w:rsidRPr="00575EE6">
        <w:tab/>
      </w:r>
      <w:r w:rsidRPr="00575EE6">
        <w:tab/>
      </w:r>
      <w:r w:rsidRPr="00575EE6">
        <w:tab/>
      </w:r>
      <w:r w:rsidRPr="00575EE6">
        <w:tab/>
      </w:r>
      <w:r w:rsidRPr="00575EE6">
        <w:tab/>
      </w:r>
      <w:r w:rsidRPr="00575EE6">
        <w:tab/>
      </w:r>
      <w:r w:rsidRPr="00575EE6">
        <w:tab/>
      </w:r>
      <w:r w:rsidRPr="00575EE6">
        <w:tab/>
      </w:r>
      <w:r w:rsidRPr="00575EE6">
        <w:tab/>
      </w:r>
      <w:r w:rsidRPr="00575EE6">
        <w:tab/>
      </w:r>
      <w:r w:rsidRPr="00575EE6">
        <w:tab/>
      </w:r>
      <w:r w:rsidRPr="00575EE6">
        <w:tab/>
        <w:t xml:space="preserve">                                  </w:t>
      </w:r>
      <w:r w:rsidR="00FC2595">
        <w:br/>
        <w:t> </w:t>
      </w:r>
      <w:r w:rsidR="00FC2595">
        <w:tab/>
      </w:r>
      <w:r w:rsidR="00FC2595">
        <w:tab/>
      </w:r>
      <w:r w:rsidR="00FC2595">
        <w:tab/>
      </w:r>
      <w:r w:rsidR="00FC2595">
        <w:tab/>
      </w:r>
      <w:r w:rsidR="00FC2595">
        <w:tab/>
      </w:r>
      <w:r w:rsidR="00FC2595">
        <w:tab/>
      </w:r>
      <w:r w:rsidR="00FC2595">
        <w:tab/>
      </w:r>
      <w:r w:rsidR="00FC2595">
        <w:tab/>
      </w:r>
      <w:r w:rsidR="00FC2595">
        <w:tab/>
      </w:r>
      <w:r w:rsidR="00FC2595">
        <w:tab/>
      </w:r>
      <w:r w:rsidR="00FC2595">
        <w:tab/>
        <w:t>     </w:t>
      </w:r>
    </w:p>
    <w:p w:rsidR="00575EE6" w:rsidRPr="00575EE6" w:rsidRDefault="00575EE6" w:rsidP="00FC2595">
      <w:pPr>
        <w:pStyle w:val="Navadensplet"/>
        <w:numPr>
          <w:ilvl w:val="0"/>
          <w:numId w:val="4"/>
        </w:numPr>
      </w:pPr>
      <w:r w:rsidRPr="00575EE6">
        <w:t xml:space="preserve">Diagonala kvadrata meri </w:t>
      </w:r>
      <w:r w:rsidRPr="00575EE6">
        <w:rPr>
          <w:position w:val="-6"/>
        </w:rPr>
        <w:object w:dxaOrig="499" w:dyaOrig="340">
          <v:shape id="_x0000_i1029" type="#_x0000_t75" style="width:25.2pt;height:16.8pt" o:ole="">
            <v:imagedata r:id="rId18" o:title=""/>
          </v:shape>
          <o:OLEObject Type="Embed" ProgID="Equation.DSMT4" ShapeID="_x0000_i1029" DrawAspect="Content" ObjectID="_1556389288" r:id="rId19"/>
        </w:object>
      </w:r>
      <w:r w:rsidRPr="00575EE6">
        <w:t xml:space="preserve">m. Koliko meri stranica kvadrata ? Izračunaj   še obseg in ploščino kvadrata.                                                                                                                                 </w:t>
      </w:r>
    </w:p>
    <w:p w:rsidR="00575EE6" w:rsidRPr="00575EE6" w:rsidRDefault="00FC2595" w:rsidP="00FC2595">
      <w:pPr>
        <w:ind w:firstLine="360"/>
      </w:pPr>
      <w:r>
        <w:t>15.</w:t>
      </w:r>
      <w:r w:rsidR="00575EE6" w:rsidRPr="00575EE6">
        <w:t xml:space="preserve"> Gasilske lestve so dolge 17m. Kako daleč od zidu jih lahko postavijo na tla, da bodo še dosegli </w:t>
      </w:r>
      <w:r>
        <w:t xml:space="preserve">   </w:t>
      </w:r>
      <w:r w:rsidR="00575EE6" w:rsidRPr="00575EE6">
        <w:t xml:space="preserve">okno na višini 15m?                                                                                                                                                      </w:t>
      </w:r>
    </w:p>
    <w:p w:rsidR="00575EE6" w:rsidRPr="00575EE6" w:rsidRDefault="00575EE6" w:rsidP="00575EE6"/>
    <w:p w:rsidR="00575EE6" w:rsidRPr="00575EE6" w:rsidRDefault="00FC2595" w:rsidP="004B5A01">
      <w:pPr>
        <w:ind w:firstLine="360"/>
      </w:pPr>
      <w:r>
        <w:t>16</w:t>
      </w:r>
      <w:r w:rsidR="00575EE6" w:rsidRPr="00575EE6">
        <w:t xml:space="preserve">. Diagonala e romba meri </w:t>
      </w:r>
      <w:smartTag w:uri="urn:schemas-microsoft-com:office:smarttags" w:element="metricconverter">
        <w:smartTagPr>
          <w:attr w:name="ProductID" w:val="40 cm"/>
        </w:smartTagPr>
        <w:r w:rsidR="00575EE6" w:rsidRPr="00575EE6">
          <w:t>40 cm</w:t>
        </w:r>
      </w:smartTag>
      <w:r w:rsidR="00575EE6" w:rsidRPr="00575EE6">
        <w:t xml:space="preserve">, obseg pa </w:t>
      </w:r>
      <w:smartTag w:uri="urn:schemas-microsoft-com:office:smarttags" w:element="metricconverter">
        <w:smartTagPr>
          <w:attr w:name="ProductID" w:val="100 cm"/>
        </w:smartTagPr>
        <w:r w:rsidR="00575EE6" w:rsidRPr="00575EE6">
          <w:t>100 cm</w:t>
        </w:r>
      </w:smartTag>
      <w:r w:rsidR="00575EE6" w:rsidRPr="00575EE6">
        <w:t xml:space="preserve">. Izračunaj njegovo ploščino.        </w:t>
      </w:r>
    </w:p>
    <w:p w:rsidR="00575EE6" w:rsidRPr="00575EE6" w:rsidRDefault="00575EE6" w:rsidP="00575EE6"/>
    <w:p w:rsidR="0075563F" w:rsidRPr="0075563F" w:rsidRDefault="00575EE6" w:rsidP="00575EE6">
      <w:pPr>
        <w:ind w:left="720"/>
      </w:pPr>
      <w:r w:rsidRPr="00575EE6">
        <w:t xml:space="preserve">                                                                                                                  </w:t>
      </w:r>
    </w:p>
    <w:p w:rsidR="0075563F" w:rsidRPr="0075563F" w:rsidRDefault="0075563F" w:rsidP="0075563F">
      <w:pPr>
        <w:ind w:left="720"/>
      </w:pPr>
    </w:p>
    <w:p w:rsidR="0075563F" w:rsidRPr="0075563F" w:rsidRDefault="0075563F" w:rsidP="0075563F">
      <w:pPr>
        <w:ind w:left="720"/>
      </w:pPr>
    </w:p>
    <w:p w:rsidR="0075563F" w:rsidRPr="0075563F" w:rsidRDefault="0075563F" w:rsidP="0075563F">
      <w:pPr>
        <w:ind w:left="720"/>
      </w:pPr>
    </w:p>
    <w:p w:rsidR="0075563F" w:rsidRPr="0075563F" w:rsidRDefault="0075563F" w:rsidP="0075563F">
      <w:pPr>
        <w:ind w:left="720"/>
      </w:pPr>
    </w:p>
    <w:p w:rsidR="006C3009" w:rsidRPr="00575EE6" w:rsidRDefault="006C3009" w:rsidP="006C3009">
      <w:pPr>
        <w:pStyle w:val="Odstavekseznama"/>
        <w:ind w:left="720"/>
      </w:pPr>
    </w:p>
    <w:p w:rsidR="008D35A7" w:rsidRPr="00575EE6" w:rsidRDefault="008D35A7" w:rsidP="004814EA"/>
    <w:p w:rsidR="008D35A7" w:rsidRPr="00575EE6" w:rsidRDefault="008D35A7" w:rsidP="004814EA"/>
    <w:p w:rsidR="008D35A7" w:rsidRPr="00575EE6" w:rsidRDefault="008D35A7" w:rsidP="004814EA"/>
    <w:p w:rsidR="008D35A7" w:rsidRPr="00575EE6" w:rsidRDefault="008D35A7" w:rsidP="004814EA"/>
    <w:p w:rsidR="008D35A7" w:rsidRPr="00575EE6" w:rsidRDefault="008D35A7" w:rsidP="004814EA"/>
    <w:p w:rsidR="008D35A7" w:rsidRPr="00575EE6" w:rsidRDefault="008D35A7" w:rsidP="004814EA"/>
    <w:p w:rsidR="008D35A7" w:rsidRPr="00575EE6" w:rsidRDefault="008D35A7" w:rsidP="004814EA"/>
    <w:p w:rsidR="008D35A7" w:rsidRPr="00575EE6" w:rsidRDefault="008D35A7" w:rsidP="004814EA"/>
    <w:p w:rsidR="008D35A7" w:rsidRPr="00575EE6" w:rsidRDefault="008D35A7" w:rsidP="004814EA"/>
    <w:p w:rsidR="008D35A7" w:rsidRDefault="008D35A7" w:rsidP="004814EA"/>
    <w:p w:rsidR="008D35A7" w:rsidRDefault="008D35A7" w:rsidP="004814EA"/>
    <w:p w:rsidR="008D35A7" w:rsidRDefault="008D35A7" w:rsidP="004814EA"/>
    <w:p w:rsidR="008D35A7" w:rsidRDefault="008D35A7" w:rsidP="004814EA"/>
    <w:p w:rsidR="00CA68B6" w:rsidRDefault="00CA68B6" w:rsidP="004814EA"/>
    <w:p w:rsidR="00CA68B6" w:rsidRDefault="00CA68B6" w:rsidP="004814EA"/>
    <w:p w:rsidR="008D35A7" w:rsidRDefault="008D35A7" w:rsidP="004814EA"/>
    <w:sectPr w:rsidR="008D35A7" w:rsidSect="00C93780">
      <w:pgSz w:w="11906" w:h="16838"/>
      <w:pgMar w:top="540" w:right="746" w:bottom="1417" w:left="9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6D4FF8"/>
    <w:multiLevelType w:val="hybridMultilevel"/>
    <w:tmpl w:val="F3CECD20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3A4E52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AD24015"/>
    <w:multiLevelType w:val="hybridMultilevel"/>
    <w:tmpl w:val="D0F00940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DF34D0E"/>
    <w:multiLevelType w:val="hybridMultilevel"/>
    <w:tmpl w:val="208CF258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989277D"/>
    <w:multiLevelType w:val="hybridMultilevel"/>
    <w:tmpl w:val="6E5A02FC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5A23EED"/>
    <w:multiLevelType w:val="hybridMultilevel"/>
    <w:tmpl w:val="670CC4F0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8F00C5"/>
    <w:multiLevelType w:val="hybridMultilevel"/>
    <w:tmpl w:val="4C1C5F54"/>
    <w:lvl w:ilvl="0" w:tplc="0424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9F61493"/>
    <w:multiLevelType w:val="hybridMultilevel"/>
    <w:tmpl w:val="E9642B74"/>
    <w:lvl w:ilvl="0" w:tplc="D3A4E52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2160" w:hanging="360"/>
      </w:pPr>
    </w:lvl>
    <w:lvl w:ilvl="2" w:tplc="0424001B" w:tentative="1">
      <w:start w:val="1"/>
      <w:numFmt w:val="lowerRoman"/>
      <w:lvlText w:val="%3."/>
      <w:lvlJc w:val="right"/>
      <w:pPr>
        <w:ind w:left="2880" w:hanging="180"/>
      </w:pPr>
    </w:lvl>
    <w:lvl w:ilvl="3" w:tplc="0424000F" w:tentative="1">
      <w:start w:val="1"/>
      <w:numFmt w:val="decimal"/>
      <w:lvlText w:val="%4."/>
      <w:lvlJc w:val="left"/>
      <w:pPr>
        <w:ind w:left="3600" w:hanging="360"/>
      </w:pPr>
    </w:lvl>
    <w:lvl w:ilvl="4" w:tplc="04240019" w:tentative="1">
      <w:start w:val="1"/>
      <w:numFmt w:val="lowerLetter"/>
      <w:lvlText w:val="%5."/>
      <w:lvlJc w:val="left"/>
      <w:pPr>
        <w:ind w:left="4320" w:hanging="360"/>
      </w:pPr>
    </w:lvl>
    <w:lvl w:ilvl="5" w:tplc="0424001B" w:tentative="1">
      <w:start w:val="1"/>
      <w:numFmt w:val="lowerRoman"/>
      <w:lvlText w:val="%6."/>
      <w:lvlJc w:val="right"/>
      <w:pPr>
        <w:ind w:left="5040" w:hanging="180"/>
      </w:pPr>
    </w:lvl>
    <w:lvl w:ilvl="6" w:tplc="0424000F" w:tentative="1">
      <w:start w:val="1"/>
      <w:numFmt w:val="decimal"/>
      <w:lvlText w:val="%7."/>
      <w:lvlJc w:val="left"/>
      <w:pPr>
        <w:ind w:left="5760" w:hanging="360"/>
      </w:pPr>
    </w:lvl>
    <w:lvl w:ilvl="7" w:tplc="04240019" w:tentative="1">
      <w:start w:val="1"/>
      <w:numFmt w:val="lowerLetter"/>
      <w:lvlText w:val="%8."/>
      <w:lvlJc w:val="left"/>
      <w:pPr>
        <w:ind w:left="6480" w:hanging="360"/>
      </w:pPr>
    </w:lvl>
    <w:lvl w:ilvl="8" w:tplc="0424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7A1A15D0"/>
    <w:multiLevelType w:val="hybridMultilevel"/>
    <w:tmpl w:val="DE9824FA"/>
    <w:lvl w:ilvl="0" w:tplc="0424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0"/>
  </w:num>
  <w:num w:numId="5">
    <w:abstractNumId w:val="7"/>
  </w:num>
  <w:num w:numId="6">
    <w:abstractNumId w:val="6"/>
  </w:num>
  <w:num w:numId="7">
    <w:abstractNumId w:val="4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780"/>
    <w:rsid w:val="000506FA"/>
    <w:rsid w:val="00080F66"/>
    <w:rsid w:val="000C020B"/>
    <w:rsid w:val="00111906"/>
    <w:rsid w:val="00155D1F"/>
    <w:rsid w:val="00171928"/>
    <w:rsid w:val="001828CD"/>
    <w:rsid w:val="00196277"/>
    <w:rsid w:val="002A7D71"/>
    <w:rsid w:val="003805D9"/>
    <w:rsid w:val="003E6233"/>
    <w:rsid w:val="00410DF4"/>
    <w:rsid w:val="004525B2"/>
    <w:rsid w:val="004814EA"/>
    <w:rsid w:val="004B5A01"/>
    <w:rsid w:val="00575EE6"/>
    <w:rsid w:val="005D5DE4"/>
    <w:rsid w:val="00644A70"/>
    <w:rsid w:val="006933E3"/>
    <w:rsid w:val="006C3009"/>
    <w:rsid w:val="0073076B"/>
    <w:rsid w:val="0075563F"/>
    <w:rsid w:val="00814E91"/>
    <w:rsid w:val="008200BC"/>
    <w:rsid w:val="00881155"/>
    <w:rsid w:val="008D35A7"/>
    <w:rsid w:val="009133AE"/>
    <w:rsid w:val="00957743"/>
    <w:rsid w:val="00A16FB1"/>
    <w:rsid w:val="00AE67A9"/>
    <w:rsid w:val="00BE6E65"/>
    <w:rsid w:val="00C93780"/>
    <w:rsid w:val="00CA68B6"/>
    <w:rsid w:val="00D8122D"/>
    <w:rsid w:val="00E4394C"/>
    <w:rsid w:val="00E9228E"/>
    <w:rsid w:val="00F1789E"/>
    <w:rsid w:val="00FA18C1"/>
    <w:rsid w:val="00FC25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avaden">
    <w:name w:val="Normal"/>
    <w:qFormat/>
    <w:rPr>
      <w:sz w:val="24"/>
      <w:szCs w:val="24"/>
    </w:rPr>
  </w:style>
  <w:style w:type="character" w:default="1" w:styleId="Privzetapisavaodstavka">
    <w:name w:val="Default Paragraph Font"/>
    <w:semiHidden/>
  </w:style>
  <w:style w:type="table" w:default="1" w:styleId="Navadnatabela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semiHidden/>
  </w:style>
  <w:style w:type="table" w:styleId="Tabelamrea">
    <w:name w:val="Table Grid"/>
    <w:basedOn w:val="Navadnatabela"/>
    <w:rsid w:val="0088115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esedilooblaka">
    <w:name w:val="Balloon Text"/>
    <w:basedOn w:val="Navaden"/>
    <w:link w:val="BesedilooblakaZnak"/>
    <w:rsid w:val="006C3009"/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rsid w:val="006C3009"/>
    <w:rPr>
      <w:rFonts w:ascii="Tahoma" w:hAnsi="Tahoma" w:cs="Tahoma"/>
      <w:sz w:val="16"/>
      <w:szCs w:val="16"/>
    </w:rPr>
  </w:style>
  <w:style w:type="character" w:customStyle="1" w:styleId="mi">
    <w:name w:val="mi"/>
    <w:rsid w:val="006C3009"/>
  </w:style>
  <w:style w:type="character" w:customStyle="1" w:styleId="apple-converted-space">
    <w:name w:val="apple-converted-space"/>
    <w:rsid w:val="006C3009"/>
  </w:style>
  <w:style w:type="character" w:customStyle="1" w:styleId="mn">
    <w:name w:val="mn"/>
    <w:rsid w:val="006C3009"/>
  </w:style>
  <w:style w:type="character" w:customStyle="1" w:styleId="mo">
    <w:name w:val="mo"/>
    <w:rsid w:val="006C3009"/>
  </w:style>
  <w:style w:type="paragraph" w:styleId="Odstavekseznama">
    <w:name w:val="List Paragraph"/>
    <w:basedOn w:val="Navaden"/>
    <w:uiPriority w:val="34"/>
    <w:qFormat/>
    <w:rsid w:val="006C3009"/>
    <w:pPr>
      <w:ind w:left="708"/>
    </w:pPr>
  </w:style>
  <w:style w:type="paragraph" w:styleId="Navadensplet">
    <w:name w:val="Normal (Web)"/>
    <w:basedOn w:val="Navaden"/>
    <w:rsid w:val="00575EE6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avaden">
    <w:name w:val="Normal"/>
    <w:qFormat/>
    <w:rPr>
      <w:sz w:val="24"/>
      <w:szCs w:val="24"/>
    </w:rPr>
  </w:style>
  <w:style w:type="character" w:default="1" w:styleId="Privzetapisavaodstavka">
    <w:name w:val="Default Paragraph Font"/>
    <w:semiHidden/>
  </w:style>
  <w:style w:type="table" w:default="1" w:styleId="Navadnatabela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semiHidden/>
  </w:style>
  <w:style w:type="table" w:styleId="Tabelamrea">
    <w:name w:val="Table Grid"/>
    <w:basedOn w:val="Navadnatabela"/>
    <w:rsid w:val="0088115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esedilooblaka">
    <w:name w:val="Balloon Text"/>
    <w:basedOn w:val="Navaden"/>
    <w:link w:val="BesedilooblakaZnak"/>
    <w:rsid w:val="006C3009"/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rsid w:val="006C3009"/>
    <w:rPr>
      <w:rFonts w:ascii="Tahoma" w:hAnsi="Tahoma" w:cs="Tahoma"/>
      <w:sz w:val="16"/>
      <w:szCs w:val="16"/>
    </w:rPr>
  </w:style>
  <w:style w:type="character" w:customStyle="1" w:styleId="mi">
    <w:name w:val="mi"/>
    <w:rsid w:val="006C3009"/>
  </w:style>
  <w:style w:type="character" w:customStyle="1" w:styleId="apple-converted-space">
    <w:name w:val="apple-converted-space"/>
    <w:rsid w:val="006C3009"/>
  </w:style>
  <w:style w:type="character" w:customStyle="1" w:styleId="mn">
    <w:name w:val="mn"/>
    <w:rsid w:val="006C3009"/>
  </w:style>
  <w:style w:type="character" w:customStyle="1" w:styleId="mo">
    <w:name w:val="mo"/>
    <w:rsid w:val="006C3009"/>
  </w:style>
  <w:style w:type="paragraph" w:styleId="Odstavekseznama">
    <w:name w:val="List Paragraph"/>
    <w:basedOn w:val="Navaden"/>
    <w:uiPriority w:val="34"/>
    <w:qFormat/>
    <w:rsid w:val="006C3009"/>
    <w:pPr>
      <w:ind w:left="708"/>
    </w:pPr>
  </w:style>
  <w:style w:type="paragraph" w:styleId="Navadensplet">
    <w:name w:val="Normal (Web)"/>
    <w:basedOn w:val="Navaden"/>
    <w:rsid w:val="00575EE6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jpe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10" Type="http://schemas.openxmlformats.org/officeDocument/2006/relationships/image" Target="media/image3.png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5219D7-2BB9-4865-A943-5F23896EC6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14</Words>
  <Characters>2932</Characters>
  <Application>Microsoft Office Word</Application>
  <DocSecurity>0</DocSecurity>
  <Lines>24</Lines>
  <Paragraphs>6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>Preverjanje znanja</vt:lpstr>
    </vt:vector>
  </TitlesOfParts>
  <Company/>
  <LinksUpToDate>false</LinksUpToDate>
  <CharactersWithSpaces>34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verjanje znanja</dc:title>
  <dc:creator>Marko Poljanc</dc:creator>
  <cp:lastModifiedBy>neza</cp:lastModifiedBy>
  <cp:revision>2</cp:revision>
  <cp:lastPrinted>2007-04-11T19:11:00Z</cp:lastPrinted>
  <dcterms:created xsi:type="dcterms:W3CDTF">2017-05-15T19:34:00Z</dcterms:created>
  <dcterms:modified xsi:type="dcterms:W3CDTF">2017-05-15T1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